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10f4ccdbe13438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3CBA1D5F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B05AB4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8B20189">
          <v:shape xmlns:o="urn:schemas-microsoft-com:office:office" xmlns:v="urn:schemas-microsoft-com:vml" id="_x0000_i198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86" DrawAspect="Content" ObjectID="_1571334921" r:id="rId95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FF1904E">
          <v:shape xmlns:o="urn:schemas-microsoft-com:office:office" xmlns:v="urn:schemas-microsoft-com:vml" id="_x0000_i198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87" DrawAspect="Content" ObjectID="_1571334922" r:id="rId95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139C844">
          <v:shape xmlns:o="urn:schemas-microsoft-com:office:office" xmlns:v="urn:schemas-microsoft-com:vml" id="_x0000_i198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88" DrawAspect="Content" ObjectID="_1571334923" r:id="rId95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0C4C0EF">
          <v:shape xmlns:o="urn:schemas-microsoft-com:office:office" xmlns:v="urn:schemas-microsoft-com:vml" id="_x0000_i198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89" DrawAspect="Content" ObjectID="_1571334924" r:id="rId95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32.bin" Id="rId951" /><Relationship Type="http://schemas.openxmlformats.org/officeDocument/2006/relationships/oleObject" Target="/word/embeddings/oleObject933.bin" Id="rId952" /><Relationship Type="http://schemas.openxmlformats.org/officeDocument/2006/relationships/oleObject" Target="/word/embeddings/oleObject934.bin" Id="rId953" /><Relationship Type="http://schemas.openxmlformats.org/officeDocument/2006/relationships/oleObject" Target="/word/embeddings/oleObject935.bin" Id="rId95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